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E7236" w:rsidRDefault="00DE7236" w:rsidP="00DE7236">
      <w:pPr>
        <w:pStyle w:val="Default"/>
        <w:rPr>
          <w:b/>
          <w:bCs/>
          <w:sz w:val="44"/>
          <w:szCs w:val="44"/>
        </w:rPr>
      </w:pP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2117CA" wp14:editId="579A8E3A">
                <wp:simplePos x="0" y="0"/>
                <wp:positionH relativeFrom="margin">
                  <wp:align>right</wp:align>
                </wp:positionH>
                <wp:positionV relativeFrom="paragraph">
                  <wp:posOffset>242846</wp:posOffset>
                </wp:positionV>
                <wp:extent cx="6521570" cy="1121434"/>
                <wp:effectExtent l="0" t="0" r="0" b="254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21570" cy="112143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7236" w:rsidRPr="00114A03" w:rsidRDefault="00DE7236" w:rsidP="00DE7236">
                            <w:pPr>
                              <w:jc w:val="center"/>
                              <w:rPr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14A03">
                              <w:rPr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Institute of Technology of Cambodi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ChevronInverted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2117CA" id="Rectangle 5" o:spid="_x0000_s1026" style="position:absolute;left:0;text-align:left;margin-left:462.3pt;margin-top:19.1pt;width:513.5pt;height:88.3pt;z-index:251660288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" fillcolor="white [3201]" stroked="f" strokeweight="1pt">
                <v:textbox>
                  <w:txbxContent>
                    <w:p w:rsidR="00DE7236" w:rsidRPr="00114A03" w:rsidRDefault="00DE7236" w:rsidP="00DE7236">
                      <w:pPr>
                        <w:jc w:val="center"/>
                        <w:rPr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14A03">
                        <w:rPr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Institute of Technology of Cambodia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  <w:r>
        <w:rPr>
          <w:b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4F2BFF" wp14:editId="7B57C92C">
                <wp:simplePos x="0" y="0"/>
                <wp:positionH relativeFrom="column">
                  <wp:posOffset>473650</wp:posOffset>
                </wp:positionH>
                <wp:positionV relativeFrom="paragraph">
                  <wp:posOffset>179310</wp:posOffset>
                </wp:positionV>
                <wp:extent cx="5917721" cy="1121434"/>
                <wp:effectExtent l="0" t="0" r="6985" b="254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7721" cy="112143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7236" w:rsidRPr="00114A03" w:rsidRDefault="00DE7236" w:rsidP="00DE7236">
                            <w:pPr>
                              <w:pStyle w:val="Default"/>
                              <w:jc w:val="center"/>
                              <w:rPr>
                                <w:bCs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14A03">
                              <w:rPr>
                                <w:bCs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Assignment </w:t>
                            </w:r>
                            <w:r>
                              <w:rPr>
                                <w:bCs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of </w:t>
                            </w:r>
                            <w:r w:rsidRPr="00114A03">
                              <w:rPr>
                                <w:bCs/>
                                <w:color w:val="000000" w:themeColor="text1"/>
                                <w:sz w:val="44"/>
                                <w:szCs w:val="44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athematical Model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Chevron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4F2BFF" id="Rectangle 4" o:spid="_x0000_s1027" style="position:absolute;left:0;text-align:left;margin-left:37.3pt;margin-top:14.1pt;width:465.95pt;height:88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" fillcolor="white [3201]" stroked="f" strokeweight="1pt">
                <v:textbox>
                  <w:txbxContent>
                    <w:p w:rsidR="00DE7236" w:rsidRPr="00114A03" w:rsidRDefault="00DE7236" w:rsidP="00DE7236">
                      <w:pPr>
                        <w:pStyle w:val="Default"/>
                        <w:jc w:val="center"/>
                        <w:rPr>
                          <w:bCs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14A03">
                        <w:rPr>
                          <w:bCs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Assignment </w:t>
                      </w:r>
                      <w:r>
                        <w:rPr>
                          <w:bCs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of </w:t>
                      </w:r>
                      <w:r w:rsidRPr="00114A03">
                        <w:rPr>
                          <w:bCs/>
                          <w:color w:val="000000" w:themeColor="text1"/>
                          <w:sz w:val="44"/>
                          <w:szCs w:val="44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athematical Modeling</w:t>
                      </w:r>
                    </w:p>
                  </w:txbxContent>
                </v:textbox>
              </v:rect>
            </w:pict>
          </mc:Fallback>
        </mc:AlternateContent>
      </w:r>
    </w:p>
    <w:p w:rsidR="00DE7236" w:rsidRDefault="00DE7236" w:rsidP="00DE7236">
      <w:pPr>
        <w:pStyle w:val="Default"/>
        <w:jc w:val="center"/>
        <w:rPr>
          <w:b/>
          <w:bCs/>
          <w:sz w:val="44"/>
          <w:szCs w:val="44"/>
        </w:rPr>
      </w:pPr>
    </w:p>
    <w:p w:rsidR="00DE7236" w:rsidRDefault="00DE7236" w:rsidP="00DE7236">
      <w:pPr>
        <w:pStyle w:val="Default"/>
        <w:jc w:val="center"/>
        <w:rPr>
          <w:sz w:val="32"/>
          <w:szCs w:val="32"/>
        </w:rPr>
      </w:pPr>
    </w:p>
    <w:p w:rsidR="00DE7236" w:rsidRPr="00301744" w:rsidRDefault="00DE7236" w:rsidP="00DE7236">
      <w:pPr>
        <w:pStyle w:val="Default"/>
        <w:jc w:val="center"/>
        <w:rPr>
          <w:sz w:val="32"/>
          <w:szCs w:val="32"/>
        </w:rPr>
      </w:pPr>
    </w:p>
    <w:p w:rsidR="00DE7236" w:rsidRDefault="00DE7236" w:rsidP="00DE7236">
      <w:pPr>
        <w:pStyle w:val="Default"/>
        <w:jc w:val="center"/>
        <w:rPr>
          <w:b/>
          <w:bCs/>
          <w:sz w:val="40"/>
          <w:szCs w:val="40"/>
        </w:rPr>
      </w:pPr>
    </w:p>
    <w:p w:rsidR="00DE7236" w:rsidRPr="00301744" w:rsidRDefault="00DE7236" w:rsidP="00DE7236">
      <w:pPr>
        <w:pStyle w:val="Default"/>
        <w:jc w:val="center"/>
        <w:rPr>
          <w:b/>
          <w:bCs/>
          <w:sz w:val="40"/>
          <w:szCs w:val="40"/>
        </w:rPr>
      </w:pPr>
      <w:r w:rsidRPr="00301744">
        <w:rPr>
          <w:b/>
          <w:bCs/>
          <w:sz w:val="40"/>
          <w:szCs w:val="40"/>
        </w:rPr>
        <w:t>Group: I3-AMS-A</w:t>
      </w:r>
    </w:p>
    <w:p w:rsidR="00DE7236" w:rsidRDefault="00DE7236" w:rsidP="00DE7236">
      <w:pPr>
        <w:pStyle w:val="Default"/>
        <w:jc w:val="center"/>
        <w:rPr>
          <w:b/>
          <w:bCs/>
          <w:sz w:val="40"/>
          <w:szCs w:val="40"/>
        </w:rPr>
      </w:pPr>
    </w:p>
    <w:p w:rsidR="00DE7236" w:rsidRPr="00301744" w:rsidRDefault="00DE7236" w:rsidP="00DE7236">
      <w:pPr>
        <w:pStyle w:val="Default"/>
        <w:jc w:val="center"/>
        <w:rPr>
          <w:b/>
          <w:bCs/>
          <w:sz w:val="40"/>
          <w:szCs w:val="40"/>
        </w:rPr>
      </w:pPr>
    </w:p>
    <w:p w:rsidR="00DE7236" w:rsidRPr="00301744" w:rsidRDefault="00DE7236" w:rsidP="00DE7236">
      <w:pPr>
        <w:pStyle w:val="Default"/>
        <w:jc w:val="center"/>
        <w:rPr>
          <w:b/>
          <w:bCs/>
          <w:sz w:val="40"/>
          <w:szCs w:val="40"/>
        </w:rPr>
      </w:pPr>
      <w:r w:rsidRPr="00301744">
        <w:rPr>
          <w:b/>
          <w:bCs/>
          <w:sz w:val="40"/>
          <w:szCs w:val="40"/>
        </w:rPr>
        <w:t>Team 10: Members:</w:t>
      </w:r>
    </w:p>
    <w:p w:rsidR="00DE7236" w:rsidRDefault="00DE7236" w:rsidP="00DE7236">
      <w:pPr>
        <w:pStyle w:val="Default"/>
        <w:spacing w:line="480" w:lineRule="auto"/>
        <w:jc w:val="center"/>
        <w:rPr>
          <w:sz w:val="32"/>
          <w:szCs w:val="32"/>
        </w:rPr>
      </w:pPr>
    </w:p>
    <w:p w:rsidR="00DE7236" w:rsidRPr="00301744" w:rsidRDefault="00DE7236" w:rsidP="00DE7236">
      <w:pPr>
        <w:pStyle w:val="Default"/>
        <w:spacing w:line="480" w:lineRule="auto"/>
        <w:jc w:val="center"/>
        <w:rPr>
          <w:sz w:val="32"/>
          <w:szCs w:val="32"/>
        </w:rPr>
      </w:pPr>
      <w:r w:rsidRPr="00301744">
        <w:rPr>
          <w:sz w:val="32"/>
          <w:szCs w:val="32"/>
        </w:rPr>
        <w:t>KRY SENGHORT</w:t>
      </w:r>
      <w:r w:rsidRPr="00301744">
        <w:rPr>
          <w:sz w:val="32"/>
          <w:szCs w:val="32"/>
        </w:rPr>
        <w:tab/>
      </w:r>
      <w:r w:rsidRPr="00301744">
        <w:rPr>
          <w:sz w:val="32"/>
          <w:szCs w:val="32"/>
        </w:rPr>
        <w:tab/>
        <w:t xml:space="preserve">: e20200706 </w:t>
      </w:r>
    </w:p>
    <w:p w:rsidR="00DE7236" w:rsidRPr="00301744" w:rsidRDefault="00DE7236" w:rsidP="00DE7236">
      <w:pPr>
        <w:pStyle w:val="Default"/>
        <w:spacing w:line="480" w:lineRule="auto"/>
        <w:jc w:val="center"/>
        <w:rPr>
          <w:sz w:val="32"/>
          <w:szCs w:val="32"/>
        </w:rPr>
      </w:pPr>
      <w:r w:rsidRPr="00301744">
        <w:rPr>
          <w:sz w:val="32"/>
          <w:szCs w:val="32"/>
        </w:rPr>
        <w:t>LENG MOURYHONG</w:t>
      </w:r>
      <w:r w:rsidRPr="00301744">
        <w:rPr>
          <w:sz w:val="32"/>
          <w:szCs w:val="32"/>
        </w:rPr>
        <w:tab/>
        <w:t xml:space="preserve">: e20200413 </w:t>
      </w:r>
    </w:p>
    <w:p w:rsidR="00DE7236" w:rsidRPr="00301744" w:rsidRDefault="00DE7236" w:rsidP="00DE7236">
      <w:pPr>
        <w:pStyle w:val="Default"/>
        <w:spacing w:line="480" w:lineRule="auto"/>
        <w:jc w:val="center"/>
        <w:rPr>
          <w:sz w:val="32"/>
          <w:szCs w:val="32"/>
        </w:rPr>
      </w:pPr>
      <w:r w:rsidRPr="00301744">
        <w:rPr>
          <w:sz w:val="32"/>
          <w:szCs w:val="32"/>
        </w:rPr>
        <w:t>LEAT SEANGLONG</w:t>
      </w:r>
      <w:r w:rsidRPr="00301744">
        <w:rPr>
          <w:sz w:val="32"/>
          <w:szCs w:val="32"/>
        </w:rPr>
        <w:tab/>
      </w:r>
      <w:r w:rsidRPr="00301744">
        <w:rPr>
          <w:sz w:val="32"/>
          <w:szCs w:val="32"/>
        </w:rPr>
        <w:tab/>
        <w:t xml:space="preserve">: e20200971 </w:t>
      </w:r>
    </w:p>
    <w:p w:rsidR="00DE7236" w:rsidRDefault="00DE7236" w:rsidP="00DE7236">
      <w:pPr>
        <w:pStyle w:val="Default"/>
        <w:spacing w:line="480" w:lineRule="auto"/>
        <w:jc w:val="center"/>
        <w:rPr>
          <w:sz w:val="32"/>
          <w:szCs w:val="32"/>
        </w:rPr>
      </w:pPr>
      <w:r w:rsidRPr="00301744">
        <w:rPr>
          <w:sz w:val="32"/>
          <w:szCs w:val="32"/>
        </w:rPr>
        <w:t>LIM SUNHENG</w:t>
      </w:r>
      <w:r w:rsidRPr="00301744">
        <w:rPr>
          <w:sz w:val="32"/>
          <w:szCs w:val="32"/>
        </w:rPr>
        <w:tab/>
      </w:r>
      <w:r w:rsidRPr="00301744">
        <w:rPr>
          <w:sz w:val="32"/>
          <w:szCs w:val="32"/>
        </w:rPr>
        <w:tab/>
        <w:t xml:space="preserve">: e20200807 </w:t>
      </w:r>
    </w:p>
    <w:p w:rsidR="00DE7236" w:rsidRPr="00301744" w:rsidRDefault="00DE7236" w:rsidP="00DE7236">
      <w:pPr>
        <w:pStyle w:val="Default"/>
        <w:jc w:val="center"/>
        <w:rPr>
          <w:sz w:val="18"/>
          <w:szCs w:val="18"/>
        </w:rPr>
      </w:pPr>
    </w:p>
    <w:p w:rsidR="00DE7236" w:rsidRPr="00301744" w:rsidRDefault="00DE7236" w:rsidP="00DE7236">
      <w:pPr>
        <w:pStyle w:val="Default"/>
        <w:jc w:val="center"/>
        <w:rPr>
          <w:sz w:val="32"/>
          <w:szCs w:val="32"/>
        </w:rPr>
      </w:pPr>
      <w:r w:rsidRPr="00301744">
        <w:rPr>
          <w:sz w:val="32"/>
          <w:szCs w:val="32"/>
        </w:rPr>
        <w:t>Academic Year: 2022-2023</w:t>
      </w:r>
    </w:p>
    <w:p w:rsidR="00832786" w:rsidRDefault="00832786"/>
    <w:p w:rsidR="00DE7236" w:rsidRDefault="00DE7236"/>
    <w:p w:rsidR="00DE7236" w:rsidRDefault="00DE7236"/>
    <w:p w:rsidR="00DE7236" w:rsidRDefault="00DE7236"/>
    <w:p w:rsidR="00DE7236" w:rsidRDefault="00DE7236"/>
    <w:p w:rsidR="00DE7236" w:rsidRDefault="00DE7236"/>
    <w:p w:rsidR="00DE7236" w:rsidRPr="00DE7236" w:rsidRDefault="00DE7236" w:rsidP="00DE7236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DE7236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lastRenderedPageBreak/>
        <w:t>Exercise</w:t>
      </w:r>
      <w: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 xml:space="preserve"> </w:t>
      </w:r>
      <w:r w:rsidRPr="00DE7236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1:</w:t>
      </w:r>
    </w:p>
    <w:p w:rsidR="00DE7236" w:rsidRDefault="00DE7236" w:rsidP="00DE7236">
      <w:pPr>
        <w:pStyle w:val="Default"/>
      </w:pPr>
      <w:r w:rsidRPr="00DE7236">
        <w:t xml:space="preserve">For each of the following data sets, write a system of equations to determine the coefficients of the natural cubic splines passing through the given points. If a computer program is available, solve the system of equations and graph the splines. </w:t>
      </w:r>
    </w:p>
    <w:p w:rsidR="00DE7236" w:rsidRPr="00DE7236" w:rsidRDefault="00DE7236" w:rsidP="00DE7236">
      <w:pPr>
        <w:pStyle w:val="Default"/>
        <w:jc w:val="center"/>
      </w:pPr>
      <w:r w:rsidRPr="00DE7236">
        <w:rPr>
          <w:noProof/>
        </w:rPr>
        <w:drawing>
          <wp:inline distT="0" distB="0" distL="0" distR="0" wp14:anchorId="34992D7E" wp14:editId="1E21BCC8">
            <wp:extent cx="2449135" cy="888249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27040" cy="91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236" w:rsidRDefault="003C229B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C229B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Solution:</w:t>
      </w:r>
    </w:p>
    <w:p w:rsidR="003C229B" w:rsidRPr="003C229B" w:rsidRDefault="003C229B">
      <w:pPr>
        <w:rPr>
          <w:rFonts w:ascii="Times New Roman" w:hAnsi="Times New Roman" w:cs="Times New Roman"/>
          <w:color w:val="0070C0"/>
          <w:sz w:val="24"/>
          <w:szCs w:val="40"/>
        </w:rPr>
      </w:pPr>
      <w:r w:rsidRPr="003C229B">
        <w:rPr>
          <w:rFonts w:ascii="Times New Roman" w:hAnsi="Times New Roman" w:cs="Times New Roman"/>
          <w:noProof/>
          <w:color w:val="0070C0"/>
          <w:sz w:val="24"/>
          <w:szCs w:val="40"/>
        </w:rPr>
        <w:drawing>
          <wp:inline distT="0" distB="0" distL="0" distR="0" wp14:anchorId="6BB38113" wp14:editId="37B5A008">
            <wp:extent cx="6727113" cy="2130724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504" r="1377" b="5052"/>
                    <a:stretch/>
                  </pic:blipFill>
                  <pic:spPr bwMode="auto">
                    <a:xfrm>
                      <a:off x="0" y="0"/>
                      <a:ext cx="6729017" cy="21313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C229B" w:rsidRDefault="003C229B" w:rsidP="00EE4A4F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he above graph data representation, we have the fitting model to this data set is given by 2</w:t>
      </w:r>
      <w:r w:rsidRPr="003C229B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polynomial:</w:t>
      </w:r>
    </w:p>
    <w:p w:rsidR="00DE7236" w:rsidRDefault="00893805" w:rsidP="00EE4A4F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229B">
        <w:rPr>
          <w:rFonts w:ascii="Times New Roman" w:hAnsi="Times New Roman" w:cs="Times New Roman"/>
          <w:position w:val="-10"/>
          <w:sz w:val="24"/>
          <w:szCs w:val="24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18.15pt" o:ole="">
            <v:imagedata r:id="rId7" o:title=""/>
          </v:shape>
          <o:OLEObject Type="Embed" ProgID="Equation.DSMT4" ShapeID="_x0000_i1025" DrawAspect="Content" ObjectID="_173455885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 (</w:t>
      </w:r>
      <w:r w:rsidR="007F7D29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893805" w:rsidRDefault="007F7D29" w:rsidP="007F7D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3519" w:dyaOrig="360">
          <v:shape id="_x0000_i1026" type="#_x0000_t75" style="width:175.95pt;height:18.15pt" o:ole="">
            <v:imagedata r:id="rId9" o:title=""/>
          </v:shape>
          <o:OLEObject Type="Embed" ProgID="Equation.DSMT4" ShapeID="_x0000_i1026" DrawAspect="Content" ObjectID="_1734558856" r:id="rId10"/>
        </w:object>
      </w:r>
    </w:p>
    <w:p w:rsidR="007F7D29" w:rsidRDefault="007F7D29" w:rsidP="007F7D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4099" w:dyaOrig="360">
          <v:shape id="_x0000_i1027" type="#_x0000_t75" style="width:204.75pt;height:18.15pt" o:ole="">
            <v:imagedata r:id="rId11" o:title=""/>
          </v:shape>
          <o:OLEObject Type="Embed" ProgID="Equation.DSMT4" ShapeID="_x0000_i1027" DrawAspect="Content" ObjectID="_1734558857" r:id="rId12"/>
        </w:object>
      </w:r>
    </w:p>
    <w:p w:rsidR="007F7D29" w:rsidRDefault="007F7D29" w:rsidP="007F7D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4300" w:dyaOrig="360">
          <v:shape id="_x0000_i1028" type="#_x0000_t75" style="width:214.75pt;height:18.15pt" o:ole="">
            <v:imagedata r:id="rId13" o:title=""/>
          </v:shape>
          <o:OLEObject Type="Embed" ProgID="Equation.DSMT4" ShapeID="_x0000_i1028" DrawAspect="Content" ObjectID="_1734558858" r:id="rId14"/>
        </w:object>
      </w:r>
    </w:p>
    <w:p w:rsidR="007F7D29" w:rsidRDefault="003721E7" w:rsidP="007F7D29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878</wp:posOffset>
                </wp:positionH>
                <wp:positionV relativeFrom="paragraph">
                  <wp:posOffset>299941</wp:posOffset>
                </wp:positionV>
                <wp:extent cx="6838122" cy="349443"/>
                <wp:effectExtent l="0" t="0" r="20320" b="1270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38122" cy="349443"/>
                        </a:xfrm>
                        <a:prstGeom prst="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7FAA2F" id="Rectangle 3" o:spid="_x0000_s1026" style="position:absolute;margin-left:1.55pt;margin-top:23.6pt;width:538.45pt;height:2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" filled="f" strokecolor="#70ad47 [3209]" strokeweight="1.5pt"/>
            </w:pict>
          </mc:Fallback>
        </mc:AlternateContent>
      </w:r>
      <w:r w:rsidR="007F7D29">
        <w:rPr>
          <w:rFonts w:ascii="Times New Roman" w:hAnsi="Times New Roman" w:cs="Times New Roman"/>
          <w:sz w:val="24"/>
          <w:szCs w:val="24"/>
        </w:rPr>
        <w:t xml:space="preserve">After solving this problem, we get </w:t>
      </w:r>
      <w:r w:rsidR="007F7D29" w:rsidRPr="007F7D29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29" type="#_x0000_t75" style="width:75.15pt;height:16.3pt" o:ole="">
            <v:imagedata r:id="rId15" o:title=""/>
          </v:shape>
          <o:OLEObject Type="Embed" ProgID="Equation.DSMT4" ShapeID="_x0000_i1029" DrawAspect="Content" ObjectID="_1734558859" r:id="rId16"/>
        </w:object>
      </w:r>
    </w:p>
    <w:p w:rsidR="003721E7" w:rsidRPr="007F7D29" w:rsidRDefault="003721E7" w:rsidP="003721E7">
      <w:pPr>
        <w:ind w:left="9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,</w:t>
      </w:r>
      <w:r w:rsidR="007F7D29">
        <w:rPr>
          <w:rFonts w:ascii="Times New Roman" w:hAnsi="Times New Roman" w:cs="Times New Roman"/>
          <w:sz w:val="24"/>
          <w:szCs w:val="24"/>
        </w:rPr>
        <w:t xml:space="preserve"> the </w:t>
      </w:r>
      <w:r w:rsidRPr="003721E7">
        <w:rPr>
          <w:rFonts w:ascii="Times New Roman" w:hAnsi="Times New Roman" w:cs="Times New Roman"/>
          <w:sz w:val="24"/>
          <w:szCs w:val="24"/>
        </w:rPr>
        <w:t>natural cubic splines</w:t>
      </w:r>
      <w:r>
        <w:rPr>
          <w:rFonts w:ascii="Times New Roman" w:hAnsi="Times New Roman" w:cs="Times New Roman"/>
          <w:sz w:val="24"/>
          <w:szCs w:val="24"/>
        </w:rPr>
        <w:t xml:space="preserve"> of this data set are 2</w:t>
      </w:r>
      <w:r w:rsidRPr="003721E7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polynomial equation such that </w:t>
      </w:r>
      <w:r w:rsidRPr="003721E7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30" type="#_x0000_t75" style="width:68.25pt;height:20.05pt" o:ole="">
            <v:imagedata r:id="rId17" o:title=""/>
          </v:shape>
          <o:OLEObject Type="Embed" ProgID="Equation.DSMT4" ShapeID="_x0000_i1030" DrawAspect="Content" ObjectID="_1734558860" r:id="rId18"/>
        </w:object>
      </w:r>
    </w:p>
    <w:p w:rsidR="00BD116D" w:rsidRDefault="00EE4A4F" w:rsidP="00893805">
      <w:pPr>
        <w:rPr>
          <w:rFonts w:ascii="Times New Roman" w:hAnsi="Times New Roman" w:cs="Times New Roman"/>
          <w:sz w:val="24"/>
          <w:szCs w:val="24"/>
        </w:rPr>
      </w:pPr>
      <w:r w:rsidRPr="00EE4A4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C4EABB4" wp14:editId="77632E4A">
            <wp:extent cx="6440556" cy="2320986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479058" cy="2334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4A4F" w:rsidRDefault="00EE4A4F" w:rsidP="00EE4A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rom the above graph data representation, we have the fitting model to this data set is given by 2</w:t>
      </w:r>
      <w:r w:rsidRPr="003C229B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polynomial:</w:t>
      </w:r>
    </w:p>
    <w:p w:rsidR="00EE4A4F" w:rsidRDefault="00EE4A4F" w:rsidP="00EE4A4F">
      <w:pPr>
        <w:jc w:val="center"/>
        <w:rPr>
          <w:rFonts w:ascii="Times New Roman" w:hAnsi="Times New Roman" w:cs="Times New Roman"/>
          <w:sz w:val="24"/>
          <w:szCs w:val="24"/>
        </w:rPr>
      </w:pPr>
      <w:r w:rsidRPr="003C229B">
        <w:rPr>
          <w:rFonts w:ascii="Times New Roman" w:hAnsi="Times New Roman" w:cs="Times New Roman"/>
          <w:position w:val="-10"/>
          <w:sz w:val="24"/>
          <w:szCs w:val="24"/>
        </w:rPr>
        <w:object w:dxaOrig="1719" w:dyaOrig="360">
          <v:shape id="_x0000_i1032" type="#_x0000_t75" style="width:85.75pt;height:18.15pt" o:ole="">
            <v:imagedata r:id="rId7" o:title=""/>
          </v:shape>
          <o:OLEObject Type="Embed" ProgID="Equation.DSMT4" ShapeID="_x0000_i1032" DrawAspect="Content" ObjectID="_173455886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  (*)</w:t>
      </w:r>
    </w:p>
    <w:p w:rsidR="00EE4A4F" w:rsidRDefault="00EF0D21" w:rsidP="00EE4A4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4320" w:dyaOrig="360">
          <v:shape id="_x0000_i1090" type="#_x0000_t75" style="width:3in;height:18.15pt" o:ole="">
            <v:imagedata r:id="rId21" o:title=""/>
          </v:shape>
          <o:OLEObject Type="Embed" ProgID="Equation.DSMT4" ShapeID="_x0000_i1090" DrawAspect="Content" ObjectID="_1734558862" r:id="rId22"/>
        </w:object>
      </w:r>
    </w:p>
    <w:p w:rsidR="00EE4A4F" w:rsidRDefault="00EF0D21" w:rsidP="00EE4A4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088" type="#_x0000_t75" style="width:221pt;height:18.15pt" o:ole="">
            <v:imagedata r:id="rId23" o:title=""/>
          </v:shape>
          <o:OLEObject Type="Embed" ProgID="Equation.DSMT4" ShapeID="_x0000_i1088" DrawAspect="Content" ObjectID="_1734558863" r:id="rId24"/>
        </w:object>
      </w:r>
    </w:p>
    <w:p w:rsidR="00EE4A4F" w:rsidRPr="00EE4A4F" w:rsidRDefault="00EF0D21" w:rsidP="00EE4A4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086" type="#_x0000_t75" style="width:221pt;height:18.15pt" o:ole="">
            <v:imagedata r:id="rId25" o:title=""/>
          </v:shape>
          <o:OLEObject Type="Embed" ProgID="Equation.DSMT4" ShapeID="_x0000_i1086" DrawAspect="Content" ObjectID="_1734558864" r:id="rId26"/>
        </w:object>
      </w:r>
    </w:p>
    <w:p w:rsidR="00EE4A4F" w:rsidRDefault="00EF0D21" w:rsidP="008938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74A156" wp14:editId="635E1481">
                <wp:simplePos x="0" y="0"/>
                <wp:positionH relativeFrom="margin">
                  <wp:posOffset>473102</wp:posOffset>
                </wp:positionH>
                <wp:positionV relativeFrom="paragraph">
                  <wp:posOffset>292763</wp:posOffset>
                </wp:positionV>
                <wp:extent cx="6034543" cy="485029"/>
                <wp:effectExtent l="0" t="0" r="23495" b="1079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4543" cy="485029"/>
                        </a:xfrm>
                        <a:prstGeom prst="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898591" id="Rectangle 9" o:spid="_x0000_s1026" style="position:absolute;margin-left:37.25pt;margin-top:23.05pt;width:475.15pt;height:38.2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" filled="f" strokecolor="#70ad47 [3209]" strokeweight="1.5pt">
                <w10:wrap anchorx="margin"/>
              </v:rect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After solving this problem, we have gotten the coefficients </w:t>
      </w:r>
      <w:r w:rsidRPr="00EF0D21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217" type="#_x0000_t75" style="width:132.1pt;height:16.3pt" o:ole="">
            <v:imagedata r:id="rId27" o:title=""/>
          </v:shape>
          <o:OLEObject Type="Embed" ProgID="Equation.DSMT4" ShapeID="_x0000_i1217" DrawAspect="Content" ObjectID="_1734558865" r:id="rId28"/>
        </w:object>
      </w:r>
    </w:p>
    <w:p w:rsidR="00EF0D21" w:rsidRDefault="00EF0D21" w:rsidP="00EF0D21">
      <w:pPr>
        <w:ind w:left="9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the </w:t>
      </w:r>
      <w:r w:rsidRPr="003721E7">
        <w:rPr>
          <w:rFonts w:ascii="Times New Roman" w:hAnsi="Times New Roman" w:cs="Times New Roman"/>
          <w:sz w:val="24"/>
          <w:szCs w:val="24"/>
        </w:rPr>
        <w:t>natural cubic splines</w:t>
      </w:r>
      <w:r>
        <w:rPr>
          <w:rFonts w:ascii="Times New Roman" w:hAnsi="Times New Roman" w:cs="Times New Roman"/>
          <w:sz w:val="24"/>
          <w:szCs w:val="24"/>
        </w:rPr>
        <w:t xml:space="preserve"> of this data set are 2</w:t>
      </w:r>
      <w:r w:rsidRPr="003721E7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polynomial equation such that </w:t>
      </w:r>
      <w:r w:rsidRPr="003721E7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108" type="#_x0000_t75" style="width:122.1pt;height:19.4pt" o:ole="">
            <v:imagedata r:id="rId29" o:title=""/>
          </v:shape>
          <o:OLEObject Type="Embed" ProgID="Equation.DSMT4" ShapeID="_x0000_i1108" DrawAspect="Content" ObjectID="_1734558866" r:id="rId30"/>
        </w:object>
      </w:r>
    </w:p>
    <w:p w:rsidR="003721E7" w:rsidRPr="003721E7" w:rsidRDefault="003721E7" w:rsidP="003721E7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Exercise 2:</w:t>
      </w:r>
    </w:p>
    <w:p w:rsidR="003721E7" w:rsidRPr="003721E7" w:rsidRDefault="003721E7" w:rsidP="003721E7">
      <w:pPr>
        <w:pStyle w:val="Default"/>
        <w:jc w:val="both"/>
      </w:pPr>
      <w:r>
        <w:t>F</w:t>
      </w:r>
      <w:r w:rsidRPr="003721E7">
        <w:t xml:space="preserve">ind the natural cubic splines that pass through the given data points. Use the splines to answer the requirements. </w:t>
      </w:r>
    </w:p>
    <w:p w:rsidR="00893805" w:rsidRDefault="003721E7" w:rsidP="003721E7">
      <w:pPr>
        <w:jc w:val="center"/>
        <w:rPr>
          <w:rFonts w:ascii="Times New Roman" w:hAnsi="Times New Roman" w:cs="Times New Roman"/>
          <w:sz w:val="24"/>
          <w:szCs w:val="24"/>
        </w:rPr>
      </w:pPr>
      <w:r w:rsidRPr="003721E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0B1798" wp14:editId="40600A12">
            <wp:extent cx="3649649" cy="565117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r="19391"/>
                    <a:stretch/>
                  </pic:blipFill>
                  <pic:spPr bwMode="auto">
                    <a:xfrm>
                      <a:off x="0" y="0"/>
                      <a:ext cx="3700359" cy="5729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21E7" w:rsidRPr="003721E7" w:rsidRDefault="003721E7" w:rsidP="003721E7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Solution:</w:t>
      </w:r>
    </w:p>
    <w:p w:rsidR="003721E7" w:rsidRDefault="00EE4A4F" w:rsidP="003721E7">
      <w:pPr>
        <w:rPr>
          <w:rFonts w:ascii="Times New Roman" w:hAnsi="Times New Roman" w:cs="Times New Roman"/>
          <w:sz w:val="24"/>
          <w:szCs w:val="24"/>
        </w:rPr>
      </w:pPr>
      <w:r w:rsidRPr="00EE4A4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5D12D19" wp14:editId="70ECE2C2">
            <wp:extent cx="6767782" cy="2441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508" t="3113" r="2377" b="3820"/>
                    <a:stretch/>
                  </pic:blipFill>
                  <pic:spPr bwMode="auto">
                    <a:xfrm>
                      <a:off x="0" y="0"/>
                      <a:ext cx="6789234" cy="2448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0D21" w:rsidRDefault="00EF0D21" w:rsidP="00EF0D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he above graph data representation, we have the fitting model to this data set is given by 2</w:t>
      </w:r>
      <w:r w:rsidRPr="003C229B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polynomial:</w:t>
      </w:r>
    </w:p>
    <w:p w:rsidR="00DE7236" w:rsidRDefault="00EF0D21" w:rsidP="00EF0D21">
      <w:pPr>
        <w:jc w:val="center"/>
        <w:rPr>
          <w:rFonts w:ascii="Times New Roman" w:hAnsi="Times New Roman" w:cs="Times New Roman"/>
          <w:sz w:val="24"/>
          <w:szCs w:val="24"/>
        </w:rPr>
      </w:pPr>
      <w:r w:rsidRPr="003C229B">
        <w:rPr>
          <w:rFonts w:ascii="Times New Roman" w:hAnsi="Times New Roman" w:cs="Times New Roman"/>
          <w:position w:val="-10"/>
          <w:sz w:val="24"/>
          <w:szCs w:val="24"/>
        </w:rPr>
        <w:object w:dxaOrig="1719" w:dyaOrig="360">
          <v:shape id="_x0000_i1122" type="#_x0000_t75" style="width:85.75pt;height:18.15pt" o:ole="">
            <v:imagedata r:id="rId7" o:title=""/>
          </v:shape>
          <o:OLEObject Type="Embed" ProgID="Equation.DSMT4" ShapeID="_x0000_i1122" DrawAspect="Content" ObjectID="_1734558867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 (*)</w:t>
      </w:r>
    </w:p>
    <w:p w:rsidR="00EF0D21" w:rsidRDefault="00D57BEF" w:rsidP="00EF0D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4320" w:dyaOrig="360">
          <v:shape id="_x0000_i1152" type="#_x0000_t75" style="width:3in;height:18.15pt" o:ole="">
            <v:imagedata r:id="rId34" o:title=""/>
          </v:shape>
          <o:OLEObject Type="Embed" ProgID="Equation.DSMT4" ShapeID="_x0000_i1152" DrawAspect="Content" ObjectID="_1734558868" r:id="rId35"/>
        </w:object>
      </w:r>
    </w:p>
    <w:p w:rsidR="00EF0D21" w:rsidRDefault="00D57BEF" w:rsidP="00EF0D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9600" w:dyaOrig="360">
          <v:shape id="_x0000_i1162" type="#_x0000_t75" style="width:479.6pt;height:18.15pt" o:ole="">
            <v:imagedata r:id="rId36" o:title=""/>
          </v:shape>
          <o:OLEObject Type="Embed" ProgID="Equation.DSMT4" ShapeID="_x0000_i1162" DrawAspect="Content" ObjectID="_1734558869" r:id="rId37"/>
        </w:object>
      </w:r>
    </w:p>
    <w:p w:rsidR="00EF0D21" w:rsidRPr="00EE4A4F" w:rsidRDefault="00D57BEF" w:rsidP="00EF0D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9540" w:dyaOrig="360">
          <v:shape id="_x0000_i1166" type="#_x0000_t75" style="width:476.45pt;height:18.15pt" o:ole="">
            <v:imagedata r:id="rId38" o:title=""/>
          </v:shape>
          <o:OLEObject Type="Embed" ProgID="Equation.DSMT4" ShapeID="_x0000_i1166" DrawAspect="Content" ObjectID="_1734558870" r:id="rId39"/>
        </w:object>
      </w:r>
    </w:p>
    <w:p w:rsidR="00EF0D21" w:rsidRDefault="00D322CE" w:rsidP="00EF0D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9540" w:dyaOrig="360">
          <v:shape id="_x0000_i1180" type="#_x0000_t75" style="width:477.1pt;height:18.15pt" o:ole="">
            <v:imagedata r:id="rId40" o:title=""/>
          </v:shape>
          <o:OLEObject Type="Embed" ProgID="Equation.DSMT4" ShapeID="_x0000_i1180" DrawAspect="Content" ObjectID="_1734558871" r:id="rId41"/>
        </w:object>
      </w:r>
    </w:p>
    <w:p w:rsidR="00EF0D21" w:rsidRDefault="00097E0E" w:rsidP="00EF0D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9600" w:dyaOrig="360">
          <v:shape id="_x0000_i1210" type="#_x0000_t75" style="width:479.6pt;height:18.15pt" o:ole="">
            <v:imagedata r:id="rId42" o:title=""/>
          </v:shape>
          <o:OLEObject Type="Embed" ProgID="Equation.DSMT4" ShapeID="_x0000_i1210" DrawAspect="Content" ObjectID="_1734558872" r:id="rId43"/>
        </w:object>
      </w:r>
    </w:p>
    <w:p w:rsidR="00EF0D21" w:rsidRPr="00EE4A4F" w:rsidRDefault="00097E0E" w:rsidP="00EF0D2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9540" w:dyaOrig="360">
          <v:shape id="_x0000_i1206" type="#_x0000_t75" style="width:476.45pt;height:18.15pt" o:ole="">
            <v:imagedata r:id="rId44" o:title=""/>
          </v:shape>
          <o:OLEObject Type="Embed" ProgID="Equation.DSMT4" ShapeID="_x0000_i1206" DrawAspect="Content" ObjectID="_1734558873" r:id="rId45"/>
        </w:object>
      </w:r>
    </w:p>
    <w:p w:rsidR="00D57BEF" w:rsidRDefault="00097E0E" w:rsidP="00D57BE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F7D29">
        <w:rPr>
          <w:rFonts w:ascii="Times New Roman" w:hAnsi="Times New Roman" w:cs="Times New Roman"/>
          <w:position w:val="-10"/>
          <w:sz w:val="24"/>
          <w:szCs w:val="24"/>
        </w:rPr>
        <w:object w:dxaOrig="9660" w:dyaOrig="360">
          <v:shape id="_x0000_i1214" type="#_x0000_t75" style="width:482.7pt;height:18.15pt" o:ole="">
            <v:imagedata r:id="rId46" o:title=""/>
          </v:shape>
          <o:OLEObject Type="Embed" ProgID="Equation.DSMT4" ShapeID="_x0000_i1214" DrawAspect="Content" ObjectID="_1734558874" r:id="rId47"/>
        </w:object>
      </w:r>
    </w:p>
    <w:p w:rsidR="00097E0E" w:rsidRPr="00097E0E" w:rsidRDefault="00097E0E" w:rsidP="00097E0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97E0E">
        <w:rPr>
          <w:rFonts w:ascii="Times New Roman" w:hAnsi="Times New Roman" w:cs="Times New Roman"/>
          <w:sz w:val="24"/>
          <w:szCs w:val="24"/>
        </w:rPr>
        <w:t xml:space="preserve">After solving this problem, we have gotten the coefficients </w:t>
      </w:r>
      <w:r w:rsidR="00811DD9" w:rsidRPr="00EF0D21">
        <w:rPr>
          <w:position w:val="-10"/>
        </w:rPr>
        <w:object w:dxaOrig="3540" w:dyaOrig="320">
          <v:shape id="_x0000_i1220" type="#_x0000_t75" style="width:177.2pt;height:16.3pt" o:ole="">
            <v:imagedata r:id="rId48" o:title=""/>
          </v:shape>
          <o:OLEObject Type="Embed" ProgID="Equation.DSMT4" ShapeID="_x0000_i1220" DrawAspect="Content" ObjectID="_1734558875" r:id="rId49"/>
        </w:object>
      </w:r>
    </w:p>
    <w:p w:rsidR="00AF5BF2" w:rsidRDefault="00AF5BF2" w:rsidP="00D57BE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6D6A02" wp14:editId="3388B049">
                <wp:simplePos x="0" y="0"/>
                <wp:positionH relativeFrom="margin">
                  <wp:posOffset>353751</wp:posOffset>
                </wp:positionH>
                <wp:positionV relativeFrom="paragraph">
                  <wp:posOffset>139672</wp:posOffset>
                </wp:positionV>
                <wp:extent cx="6034543" cy="485029"/>
                <wp:effectExtent l="0" t="0" r="23495" b="1079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4543" cy="485029"/>
                        </a:xfrm>
                        <a:prstGeom prst="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231640" id="Rectangle 10" o:spid="_x0000_s1026" style="position:absolute;margin-left:27.85pt;margin-top:11pt;width:475.15pt;height:38.2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" filled="f" strokecolor="#70ad47 [3209]" strokeweight="1.5pt">
                <w10:wrap anchorx="margin"/>
              </v:rect>
            </w:pict>
          </mc:Fallback>
        </mc:AlternateContent>
      </w:r>
    </w:p>
    <w:p w:rsidR="00EF0D21" w:rsidRDefault="00AF5BF2" w:rsidP="00D57BE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the </w:t>
      </w:r>
      <w:r w:rsidRPr="003721E7">
        <w:rPr>
          <w:rFonts w:ascii="Times New Roman" w:hAnsi="Times New Roman" w:cs="Times New Roman"/>
          <w:sz w:val="24"/>
          <w:szCs w:val="24"/>
        </w:rPr>
        <w:t>natural cubic splines</w:t>
      </w:r>
      <w:r>
        <w:rPr>
          <w:rFonts w:ascii="Times New Roman" w:hAnsi="Times New Roman" w:cs="Times New Roman"/>
          <w:sz w:val="24"/>
          <w:szCs w:val="24"/>
        </w:rPr>
        <w:t xml:space="preserve"> of this data set are 2</w:t>
      </w:r>
      <w:r w:rsidRPr="003721E7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gree polynomial equation such that</w:t>
      </w:r>
    </w:p>
    <w:p w:rsidR="00AF5BF2" w:rsidRDefault="00AF5BF2" w:rsidP="00AF5BF2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AF5BF2">
        <w:rPr>
          <w:rFonts w:ascii="Times New Roman" w:hAnsi="Times New Roman" w:cs="Times New Roman"/>
          <w:position w:val="-10"/>
          <w:sz w:val="24"/>
          <w:szCs w:val="24"/>
        </w:rPr>
        <w:object w:dxaOrig="3280" w:dyaOrig="360">
          <v:shape id="_x0000_i1227" type="#_x0000_t75" style="width:164.05pt;height:18.15pt" o:ole="">
            <v:imagedata r:id="rId50" o:title=""/>
          </v:shape>
          <o:OLEObject Type="Embed" ProgID="Equation.DSMT4" ShapeID="_x0000_i1227" DrawAspect="Content" ObjectID="_1734558876" r:id="rId51"/>
        </w:object>
      </w:r>
    </w:p>
    <w:p w:rsidR="00AF5BF2" w:rsidRPr="00AF5BF2" w:rsidRDefault="00AF5BF2" w:rsidP="00AF5BF2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 xml:space="preserve">Exercise </w:t>
      </w:r>
      <w: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3</w:t>
      </w: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:</w:t>
      </w:r>
    </w:p>
    <w:p w:rsidR="00AF5BF2" w:rsidRDefault="00AF5BF2" w:rsidP="00AF5BF2">
      <w:pPr>
        <w:pStyle w:val="Default"/>
      </w:pPr>
      <w:r w:rsidRPr="00AF5BF2">
        <w:t xml:space="preserve">Construct a computer code for determining the coefficients of the natural splines that pass-through a given set of data points. See Burden and Fairs, cited earlier in this chapter, for an efficient algorithm. </w:t>
      </w:r>
    </w:p>
    <w:p w:rsidR="00AF5BF2" w:rsidRPr="003721E7" w:rsidRDefault="00AF5BF2" w:rsidP="00AF5BF2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Solution:</w:t>
      </w:r>
    </w:p>
    <w:p w:rsidR="00AF5BF2" w:rsidRPr="00AF5BF2" w:rsidRDefault="00E3258B" w:rsidP="00E3258B">
      <w:pPr>
        <w:pStyle w:val="Default"/>
        <w:ind w:left="-90"/>
      </w:pPr>
      <w:r w:rsidRPr="00E3258B">
        <w:drawing>
          <wp:inline distT="0" distB="0" distL="0" distR="0" wp14:anchorId="493F0756" wp14:editId="1C7E1016">
            <wp:extent cx="3108960" cy="2810004"/>
            <wp:effectExtent l="171450" t="171450" r="186690" b="2000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57055" cy="2853474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inline>
        </w:drawing>
      </w:r>
      <w:r w:rsidRPr="00E3258B">
        <w:rPr>
          <w:noProof/>
        </w:rPr>
        <w:t xml:space="preserve"> </w:t>
      </w:r>
      <w:r w:rsidRPr="00E3258B">
        <w:drawing>
          <wp:inline distT="0" distB="0" distL="0" distR="0" wp14:anchorId="2A8D23CC" wp14:editId="58C95A3D">
            <wp:extent cx="3048828" cy="2790153"/>
            <wp:effectExtent l="152400" t="171450" r="189865" b="20129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b="3451"/>
                    <a:stretch/>
                  </pic:blipFill>
                  <pic:spPr bwMode="auto">
                    <a:xfrm>
                      <a:off x="0" y="0"/>
                      <a:ext cx="3072612" cy="2811919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5BF2" w:rsidRDefault="00E3258B" w:rsidP="00E3258B">
      <w:pPr>
        <w:tabs>
          <w:tab w:val="left" w:pos="1653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00323</wp:posOffset>
                </wp:positionH>
                <wp:positionV relativeFrom="paragraph">
                  <wp:posOffset>78492</wp:posOffset>
                </wp:positionV>
                <wp:extent cx="421226" cy="1311965"/>
                <wp:effectExtent l="76200" t="57150" r="169545" b="0"/>
                <wp:wrapNone/>
                <wp:docPr id="14" name="Arrow: Curved Righ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587662">
                          <a:off x="0" y="0"/>
                          <a:ext cx="421226" cy="1311965"/>
                        </a:xfrm>
                        <a:prstGeom prst="curvedRightArrow">
                          <a:avLst>
                            <a:gd name="adj1" fmla="val 25000"/>
                            <a:gd name="adj2" fmla="val 55665"/>
                            <a:gd name="adj3" fmla="val 25000"/>
                          </a:avLst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D18AF5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Arrow: Curved Right 14" o:spid="_x0000_s1026" type="#_x0000_t102" style="position:absolute;margin-left:47.25pt;margin-top:6.2pt;width:33.15pt;height:103.3pt;rotation:-1105743fd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" adj="17740,20537,16200" fillcolor="white [3201]" strokecolor="#70ad47 [3209]" strokeweight="1pt"/>
            </w:pict>
          </mc:Fallback>
        </mc:AlternateContent>
      </w:r>
      <w:r w:rsidRPr="00E3258B">
        <w:drawing>
          <wp:inline distT="0" distB="0" distL="0" distR="0" wp14:anchorId="00BDF3ED" wp14:editId="3F987EE4">
            <wp:extent cx="3084562" cy="2976383"/>
            <wp:effectExtent l="171450" t="171450" r="192405" b="1860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/>
                    <a:srcRect t="-2341" b="1"/>
                    <a:stretch/>
                  </pic:blipFill>
                  <pic:spPr bwMode="auto">
                    <a:xfrm>
                      <a:off x="0" y="0"/>
                      <a:ext cx="3090726" cy="298233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258B" w:rsidRPr="00E3258B" w:rsidRDefault="00E3258B" w:rsidP="00E3258B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lastRenderedPageBreak/>
        <w:t xml:space="preserve">Exercise </w:t>
      </w:r>
      <w: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4</w:t>
      </w: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:</w:t>
      </w:r>
    </w:p>
    <w:p w:rsidR="00E3258B" w:rsidRDefault="00E3258B" w:rsidP="00E3258B">
      <w:pPr>
        <w:pStyle w:val="Default"/>
      </w:pPr>
      <w:r w:rsidRPr="00E3258B">
        <w:t xml:space="preserve">The following data were obtained for the growth of a sheep population introduced into a new environment on the island of Tasmania (adapted from J. Davidson, ‘‘On the Growth of the Sheep Population in Tasmania,’’ Trans. Roy. Soc. S. Australia 62(1938): 342–346). t (year) 1814 1824 1834 1844 1854 1864 P .t / 125 275 830 1200 1750 1650 </w:t>
      </w:r>
    </w:p>
    <w:p w:rsidR="00E3258B" w:rsidRDefault="00E3258B" w:rsidP="00E3258B">
      <w:pPr>
        <w:pStyle w:val="Default"/>
        <w:jc w:val="center"/>
      </w:pPr>
      <w:r w:rsidRPr="00E3258B">
        <w:drawing>
          <wp:inline distT="0" distB="0" distL="0" distR="0" wp14:anchorId="4B0A469D" wp14:editId="17224789">
            <wp:extent cx="3035178" cy="80308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104784" cy="82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185" w:rsidRPr="00782185" w:rsidRDefault="00782185" w:rsidP="00782185">
      <w:pPr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</w:pPr>
      <w:r w:rsidRPr="003721E7">
        <w:rPr>
          <w:rFonts w:ascii="Times New Roman" w:hAnsi="Times New Roman" w:cs="Times New Roman"/>
          <w:b/>
          <w:bCs/>
          <w:i/>
          <w:iCs/>
          <w:color w:val="0070C0"/>
          <w:sz w:val="28"/>
          <w:szCs w:val="44"/>
          <w:u w:val="single"/>
        </w:rPr>
        <w:t>Solution:</w:t>
      </w:r>
    </w:p>
    <w:p w:rsidR="00E3258B" w:rsidRDefault="00782185" w:rsidP="00782185">
      <w:r w:rsidRPr="00782185">
        <w:drawing>
          <wp:inline distT="0" distB="0" distL="0" distR="0" wp14:anchorId="59306826" wp14:editId="6CC52081">
            <wp:extent cx="6858000" cy="1868557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869490" cy="187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185" w:rsidRPr="00782185" w:rsidRDefault="007C635E" w:rsidP="00782185">
      <w:pPr>
        <w:tabs>
          <w:tab w:val="left" w:pos="4282"/>
        </w:tabs>
        <w:rPr>
          <w:rFonts w:ascii="Times New Roman" w:hAnsi="Times New Roman" w:cs="Times New Roman"/>
          <w:sz w:val="24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6905A46" wp14:editId="7AE41661">
                <wp:simplePos x="0" y="0"/>
                <wp:positionH relativeFrom="margin">
                  <wp:posOffset>377687</wp:posOffset>
                </wp:positionH>
                <wp:positionV relativeFrom="paragraph">
                  <wp:posOffset>453859</wp:posOffset>
                </wp:positionV>
                <wp:extent cx="6321287" cy="278295"/>
                <wp:effectExtent l="0" t="0" r="22860" b="2667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1287" cy="278295"/>
                        </a:xfrm>
                        <a:prstGeom prst="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37EEDA" id="Rectangle 19" o:spid="_x0000_s1026" style="position:absolute;margin-left:29.75pt;margin-top:35.75pt;width:497.75pt;height:21.9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" filled="f" strokecolor="#70ad47 [3209]" strokeweight="1.5pt">
                <w10:wrap anchorx="margin"/>
              </v:rect>
            </w:pict>
          </mc:Fallback>
        </mc:AlternateContent>
      </w:r>
      <w:r w:rsidR="00782185" w:rsidRPr="00782185">
        <w:rPr>
          <w:rFonts w:ascii="Times New Roman" w:hAnsi="Times New Roman" w:cs="Times New Roman"/>
          <w:sz w:val="24"/>
          <w:szCs w:val="40"/>
        </w:rPr>
        <w:t>Based on the graph of data representation above we have the model fitting of cubic splines to this data set is linear equation:</w:t>
      </w:r>
      <w:r w:rsidR="00782185">
        <w:rPr>
          <w:rFonts w:ascii="Times New Roman" w:hAnsi="Times New Roman" w:cs="Times New Roman"/>
          <w:sz w:val="24"/>
          <w:szCs w:val="40"/>
        </w:rPr>
        <w:tab/>
      </w:r>
      <w:r w:rsidRPr="00782185">
        <w:rPr>
          <w:rFonts w:ascii="Times New Roman" w:hAnsi="Times New Roman" w:cs="Times New Roman"/>
          <w:position w:val="-10"/>
          <w:sz w:val="24"/>
          <w:szCs w:val="40"/>
        </w:rPr>
        <w:object w:dxaOrig="2060" w:dyaOrig="320">
          <v:shape id="_x0000_i1234" type="#_x0000_t75" style="width:103.3pt;height:16.3pt" o:ole="">
            <v:imagedata r:id="rId57" o:title=""/>
          </v:shape>
          <o:OLEObject Type="Embed" ProgID="Equation.DSMT4" ShapeID="_x0000_i1234" DrawAspect="Content" ObjectID="_1734558877" r:id="rId58"/>
        </w:object>
      </w:r>
    </w:p>
    <w:p w:rsidR="00782185" w:rsidRPr="007C635E" w:rsidRDefault="007C635E" w:rsidP="007C635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the </w:t>
      </w:r>
      <w:r w:rsidRPr="003721E7">
        <w:rPr>
          <w:rFonts w:ascii="Times New Roman" w:hAnsi="Times New Roman" w:cs="Times New Roman"/>
          <w:sz w:val="24"/>
          <w:szCs w:val="24"/>
        </w:rPr>
        <w:t>natural cubic splines</w:t>
      </w:r>
      <w:r>
        <w:rPr>
          <w:rFonts w:ascii="Times New Roman" w:hAnsi="Times New Roman" w:cs="Times New Roman"/>
          <w:sz w:val="24"/>
          <w:szCs w:val="24"/>
        </w:rPr>
        <w:t xml:space="preserve"> of this data set </w:t>
      </w:r>
      <w:r>
        <w:rPr>
          <w:rFonts w:ascii="Times New Roman" w:hAnsi="Times New Roman" w:cs="Times New Roman"/>
          <w:sz w:val="24"/>
          <w:szCs w:val="24"/>
        </w:rPr>
        <w:t xml:space="preserve">are linear </w:t>
      </w:r>
      <w:r>
        <w:rPr>
          <w:rFonts w:ascii="Times New Roman" w:hAnsi="Times New Roman" w:cs="Times New Roman"/>
          <w:sz w:val="24"/>
          <w:szCs w:val="24"/>
        </w:rPr>
        <w:t>equation such that</w:t>
      </w:r>
      <w:r w:rsidRPr="00782185">
        <w:rPr>
          <w:rFonts w:ascii="Times New Roman" w:hAnsi="Times New Roman" w:cs="Times New Roman"/>
          <w:position w:val="-10"/>
          <w:sz w:val="24"/>
          <w:szCs w:val="40"/>
        </w:rPr>
        <w:object w:dxaOrig="2060" w:dyaOrig="320">
          <v:shape id="_x0000_i1239" type="#_x0000_t75" style="width:103.3pt;height:16.3pt" o:ole="">
            <v:imagedata r:id="rId57" o:title=""/>
          </v:shape>
          <o:OLEObject Type="Embed" ProgID="Equation.DSMT4" ShapeID="_x0000_i1239" DrawAspect="Content" ObjectID="_1734558878" r:id="rId59"/>
        </w:object>
      </w:r>
    </w:p>
    <w:p w:rsidR="00782185" w:rsidRPr="00782185" w:rsidRDefault="00782185" w:rsidP="007C635E">
      <w:pPr>
        <w:tabs>
          <w:tab w:val="left" w:pos="4282"/>
        </w:tabs>
        <w:jc w:val="center"/>
      </w:pPr>
    </w:p>
    <w:sectPr w:rsidR="00782185" w:rsidRPr="00782185" w:rsidSect="00EE50F8">
      <w:pgSz w:w="12240" w:h="15840"/>
      <w:pgMar w:top="981" w:right="720" w:bottom="720" w:left="720" w:header="461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2000500000000020004"/>
    <w:charset w:val="00"/>
    <w:family w:val="auto"/>
    <w:pitch w:val="variable"/>
    <w:sig w:usb0="A0000007" w:usb1="00000000" w:usb2="00010000" w:usb3="00000000" w:csb0="0000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C45191"/>
    <w:multiLevelType w:val="hybridMultilevel"/>
    <w:tmpl w:val="D862CB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2C10FF"/>
    <w:multiLevelType w:val="hybridMultilevel"/>
    <w:tmpl w:val="8918EB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A86CD0"/>
    <w:multiLevelType w:val="hybridMultilevel"/>
    <w:tmpl w:val="61AA26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2140054">
    <w:abstractNumId w:val="1"/>
  </w:num>
  <w:num w:numId="2" w16cid:durableId="249582868">
    <w:abstractNumId w:val="0"/>
  </w:num>
  <w:num w:numId="3" w16cid:durableId="68001106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7236"/>
    <w:rsid w:val="00097E0E"/>
    <w:rsid w:val="003721E7"/>
    <w:rsid w:val="003C229B"/>
    <w:rsid w:val="00782185"/>
    <w:rsid w:val="007C635E"/>
    <w:rsid w:val="007F7D29"/>
    <w:rsid w:val="00811DD9"/>
    <w:rsid w:val="00832786"/>
    <w:rsid w:val="00893805"/>
    <w:rsid w:val="00A0646A"/>
    <w:rsid w:val="00AD0D8F"/>
    <w:rsid w:val="00AF5BF2"/>
    <w:rsid w:val="00BD116D"/>
    <w:rsid w:val="00D322CE"/>
    <w:rsid w:val="00D57BEF"/>
    <w:rsid w:val="00D90A91"/>
    <w:rsid w:val="00DE7236"/>
    <w:rsid w:val="00E3258B"/>
    <w:rsid w:val="00EE4A4F"/>
    <w:rsid w:val="00EE50F8"/>
    <w:rsid w:val="00EF0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57CE9E"/>
  <w15:chartTrackingRefBased/>
  <w15:docId w15:val="{48F2034E-7F52-4D32-8AF2-BCCE5DED8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36"/>
        <w:lang w:val="en-US" w:eastAsia="en-US" w:bidi="km-K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72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E723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7F7D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image" Target="media/image29.png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png"/><Relationship Id="rId58" Type="http://schemas.openxmlformats.org/officeDocument/2006/relationships/oleObject" Target="embeddings/oleObject23.bin"/><Relationship Id="rId5" Type="http://schemas.openxmlformats.org/officeDocument/2006/relationships/image" Target="media/image1.png"/><Relationship Id="rId61" Type="http://schemas.openxmlformats.org/officeDocument/2006/relationships/theme" Target="theme/theme1.xml"/><Relationship Id="rId19" Type="http://schemas.openxmlformats.org/officeDocument/2006/relationships/image" Target="media/image9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30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image" Target="media/image3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5</Pages>
  <Words>434</Words>
  <Characters>247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y SengHort</dc:creator>
  <cp:keywords/>
  <dc:description/>
  <cp:lastModifiedBy>Kry SengHort e20200706</cp:lastModifiedBy>
  <cp:revision>7</cp:revision>
  <dcterms:created xsi:type="dcterms:W3CDTF">2023-01-05T18:15:00Z</dcterms:created>
  <dcterms:modified xsi:type="dcterms:W3CDTF">2023-01-06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